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0439" w:rsidRPr="007C599F" w:rsidRDefault="003B0439">
      <w:pPr>
        <w:rPr>
          <w:sz w:val="40"/>
          <w:szCs w:val="40"/>
        </w:rPr>
      </w:pPr>
      <w:bookmarkStart w:id="0" w:name="_GoBack"/>
      <w:bookmarkEnd w:id="0"/>
      <w:r w:rsidRPr="007C599F">
        <w:rPr>
          <w:sz w:val="40"/>
          <w:szCs w:val="40"/>
        </w:rPr>
        <w:t>Pre-Calculus 6-2 Circles and Ellipses</w:t>
      </w:r>
    </w:p>
    <w:p w:rsidR="00273401" w:rsidRPr="00273401" w:rsidRDefault="00273401">
      <w:r>
        <w:t xml:space="preserve">What do all points on a circle have in common?  They are all the same distance, (the radius,) from a given point, (the center.)   </w:t>
      </w:r>
      <w:r w:rsidR="003B0439">
        <w:t>We can also make each point of a circle into a right triangle and</w:t>
      </w:r>
      <w:r>
        <w:t xml:space="preserve"> use the Pythagorean </w:t>
      </w:r>
      <w:r w:rsidR="001D3252">
        <w:t>Theorem</w:t>
      </w:r>
      <w:r>
        <w:t xml:space="preserve"> to derive the formula of a circle.  Consider a circle with a radius of 1 unit.  Let P(</w:t>
      </w:r>
      <w:proofErr w:type="spellStart"/>
      <w:r>
        <w:t>x</w:t>
      </w:r>
      <w:proofErr w:type="gramStart"/>
      <w:r>
        <w:t>,y</w:t>
      </w:r>
      <w:proofErr w:type="spellEnd"/>
      <w:proofErr w:type="gramEnd"/>
      <w:r>
        <w:t xml:space="preserve">) represent any point on the circle.  If we drop a vertical segment from point P, we create a right triangle with the x-axis.  The length of the horizontal leg is x and the length of the vertical leg is y.  So, using the Pythagorean </w:t>
      </w:r>
      <w:r w:rsidR="00621D54">
        <w:t>Theorem</w:t>
      </w:r>
      <w:r>
        <w:t xml:space="preserve"> for any point on the circle, x</w:t>
      </w:r>
      <w:r w:rsidRPr="00273401">
        <w:rPr>
          <w:vertAlign w:val="superscript"/>
        </w:rPr>
        <w:t>2</w:t>
      </w:r>
      <w:r>
        <w:t xml:space="preserve"> + y</w:t>
      </w:r>
      <w:r w:rsidRPr="00273401">
        <w:rPr>
          <w:vertAlign w:val="superscript"/>
        </w:rPr>
        <w:t>2</w:t>
      </w:r>
      <w:r>
        <w:t xml:space="preserve"> = 1</w:t>
      </w:r>
      <w:r>
        <w:rPr>
          <w:vertAlign w:val="superscript"/>
        </w:rPr>
        <w:t>2</w:t>
      </w:r>
      <w:r>
        <w:t xml:space="preserve">.  </w:t>
      </w:r>
      <w:r w:rsidR="000B1321">
        <w:t xml:space="preserve">If we solve for y, we get another equation for a circle:  y </w:t>
      </w:r>
      <w:proofErr w:type="gramStart"/>
      <w:r w:rsidR="000B1321">
        <w:t xml:space="preserve">= </w:t>
      </w:r>
      <w:proofErr w:type="gramEnd"/>
      <w:r w:rsidR="000B1321" w:rsidRPr="000B1321">
        <w:rPr>
          <w:position w:val="-6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.75pt" o:ole="">
            <v:imagedata r:id="rId5" o:title=""/>
          </v:shape>
          <o:OLEObject Type="Embed" ProgID="Equation.DSMT4" ShapeID="_x0000_i1025" DrawAspect="Content" ObjectID="_1523605469" r:id="rId6"/>
        </w:object>
      </w:r>
      <w:r w:rsidR="000B1321">
        <w:t xml:space="preserve">.  </w:t>
      </w:r>
    </w:p>
    <w:p w:rsidR="00273401" w:rsidRDefault="00273401">
      <w:r w:rsidRPr="00273401">
        <w:rPr>
          <w:noProof/>
        </w:rPr>
        <w:drawing>
          <wp:anchor distT="0" distB="0" distL="114300" distR="114300" simplePos="0" relativeHeight="251658240" behindDoc="1" locked="0" layoutInCell="1" allowOverlap="1" wp14:anchorId="4DCC882F" wp14:editId="3A91445F">
            <wp:simplePos x="0" y="0"/>
            <wp:positionH relativeFrom="column">
              <wp:posOffset>-28575</wp:posOffset>
            </wp:positionH>
            <wp:positionV relativeFrom="paragraph">
              <wp:posOffset>34290</wp:posOffset>
            </wp:positionV>
            <wp:extent cx="2076450" cy="2037080"/>
            <wp:effectExtent l="0" t="0" r="0" b="1270"/>
            <wp:wrapTight wrapText="bothSides">
              <wp:wrapPolygon edited="0">
                <wp:start x="0" y="0"/>
                <wp:lineTo x="0" y="21411"/>
                <wp:lineTo x="21402" y="21411"/>
                <wp:lineTo x="21402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037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73401">
        <w:rPr>
          <w:noProof/>
        </w:rPr>
        <w:drawing>
          <wp:anchor distT="0" distB="0" distL="114300" distR="114300" simplePos="0" relativeHeight="251660288" behindDoc="1" locked="0" layoutInCell="1" allowOverlap="1" wp14:anchorId="13DC8FF4" wp14:editId="0F8B3A6B">
            <wp:simplePos x="0" y="0"/>
            <wp:positionH relativeFrom="column">
              <wp:posOffset>2294255</wp:posOffset>
            </wp:positionH>
            <wp:positionV relativeFrom="paragraph">
              <wp:posOffset>110490</wp:posOffset>
            </wp:positionV>
            <wp:extent cx="1647825" cy="1800225"/>
            <wp:effectExtent l="0" t="0" r="9525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73401">
        <w:rPr>
          <w:noProof/>
        </w:rPr>
        <w:drawing>
          <wp:anchor distT="0" distB="0" distL="114300" distR="114300" simplePos="0" relativeHeight="251659264" behindDoc="1" locked="0" layoutInCell="1" allowOverlap="1" wp14:anchorId="6B4CC5E1" wp14:editId="7B502C9D">
            <wp:simplePos x="0" y="0"/>
            <wp:positionH relativeFrom="column">
              <wp:posOffset>2261235</wp:posOffset>
            </wp:positionH>
            <wp:positionV relativeFrom="paragraph">
              <wp:posOffset>179070</wp:posOffset>
            </wp:positionV>
            <wp:extent cx="1586865" cy="1733550"/>
            <wp:effectExtent l="0" t="0" r="0" b="0"/>
            <wp:wrapTight wrapText="bothSides">
              <wp:wrapPolygon edited="0">
                <wp:start x="0" y="0"/>
                <wp:lineTo x="0" y="21363"/>
                <wp:lineTo x="21263" y="21363"/>
                <wp:lineTo x="21263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86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73401" w:rsidRDefault="00273401"/>
    <w:p w:rsidR="00273401" w:rsidRDefault="00273401"/>
    <w:p w:rsidR="00273401" w:rsidRDefault="00273401"/>
    <w:p w:rsidR="00273401" w:rsidRDefault="00621D54">
      <w:r>
        <w:tab/>
      </w:r>
    </w:p>
    <w:p w:rsidR="00273401" w:rsidRDefault="00273401"/>
    <w:p w:rsidR="00273401" w:rsidRDefault="00621D54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x</w:t>
      </w:r>
      <w:r w:rsidRPr="00273401">
        <w:rPr>
          <w:vertAlign w:val="superscript"/>
        </w:rPr>
        <w:t>2</w:t>
      </w:r>
      <w:proofErr w:type="gramEnd"/>
      <w:r>
        <w:t xml:space="preserve"> + y</w:t>
      </w:r>
      <w:r w:rsidRPr="00273401">
        <w:rPr>
          <w:vertAlign w:val="superscript"/>
        </w:rPr>
        <w:t>2</w:t>
      </w:r>
      <w:r>
        <w:t xml:space="preserve"> = 1</w:t>
      </w:r>
      <w:r>
        <w:rPr>
          <w:vertAlign w:val="superscript"/>
        </w:rPr>
        <w:t>2</w:t>
      </w:r>
    </w:p>
    <w:p w:rsidR="000B1321" w:rsidRPr="00A3179C" w:rsidRDefault="00406AFC">
      <w:pPr>
        <w:rPr>
          <w:b/>
          <w:i/>
        </w:rPr>
      </w:pPr>
      <w:r w:rsidRPr="00A3179C">
        <w:rPr>
          <w:b/>
          <w:i/>
        </w:rPr>
        <w:t xml:space="preserve">1.  </w:t>
      </w:r>
      <w:proofErr w:type="spellStart"/>
      <w:r w:rsidR="000B1321" w:rsidRPr="00A3179C">
        <w:rPr>
          <w:b/>
          <w:i/>
        </w:rPr>
        <w:t>Desmos</w:t>
      </w:r>
      <w:proofErr w:type="spellEnd"/>
      <w:r w:rsidR="000B1321" w:rsidRPr="00A3179C">
        <w:rPr>
          <w:b/>
          <w:i/>
        </w:rPr>
        <w:t xml:space="preserve"> </w:t>
      </w:r>
      <w:r w:rsidR="007C599F">
        <w:rPr>
          <w:b/>
          <w:i/>
        </w:rPr>
        <w:t xml:space="preserve">Circle </w:t>
      </w:r>
      <w:r w:rsidR="000B1321" w:rsidRPr="00A3179C">
        <w:rPr>
          <w:b/>
          <w:i/>
        </w:rPr>
        <w:t>Investigation</w:t>
      </w:r>
    </w:p>
    <w:p w:rsidR="00273401" w:rsidRDefault="000B1321">
      <w:r>
        <w:t xml:space="preserve">a. How does the graph of </w:t>
      </w:r>
      <w:r w:rsidRPr="000B1321">
        <w:rPr>
          <w:position w:val="-14"/>
        </w:rPr>
        <w:object w:dxaOrig="1820" w:dyaOrig="460">
          <v:shape id="_x0000_i1026" type="#_x0000_t75" style="width:90.75pt;height:23.25pt" o:ole="">
            <v:imagedata r:id="rId10" o:title=""/>
          </v:shape>
          <o:OLEObject Type="Embed" ProgID="Equation.DSMT4" ShapeID="_x0000_i1026" DrawAspect="Content" ObjectID="_1523605470" r:id="rId11"/>
        </w:object>
      </w:r>
      <w:r>
        <w:tab/>
        <w:t xml:space="preserve">compare </w:t>
      </w:r>
      <w:proofErr w:type="gramStart"/>
      <w:r>
        <w:t xml:space="preserve">to </w:t>
      </w:r>
      <w:proofErr w:type="gramEnd"/>
      <w:r w:rsidRPr="000B1321">
        <w:rPr>
          <w:position w:val="-10"/>
        </w:rPr>
        <w:object w:dxaOrig="1100" w:dyaOrig="360">
          <v:shape id="_x0000_i1027" type="#_x0000_t75" style="width:54.75pt;height:18pt" o:ole="">
            <v:imagedata r:id="rId12" o:title=""/>
          </v:shape>
          <o:OLEObject Type="Embed" ProgID="Equation.DSMT4" ShapeID="_x0000_i1027" DrawAspect="Content" ObjectID="_1523605471" r:id="rId13"/>
        </w:object>
      </w:r>
      <w:r>
        <w:t>?</w:t>
      </w:r>
      <w:r w:rsidR="00182369">
        <w:t xml:space="preserve">  Make a</w:t>
      </w:r>
      <w:r w:rsidR="0084632A">
        <w:t xml:space="preserve"> detailed</w:t>
      </w:r>
      <w:r w:rsidR="00182369">
        <w:t xml:space="preserve"> sketch. </w:t>
      </w:r>
      <w:r w:rsidR="0084632A">
        <w:t xml:space="preserve"> Mark the center.</w:t>
      </w:r>
      <w:r w:rsidR="00182369">
        <w:t xml:space="preserve"> </w:t>
      </w:r>
    </w:p>
    <w:p w:rsidR="000B1321" w:rsidRDefault="000B1321"/>
    <w:p w:rsidR="00182369" w:rsidRDefault="00182369"/>
    <w:p w:rsidR="000B1321" w:rsidRDefault="000B1321" w:rsidP="000B1321">
      <w:r>
        <w:t xml:space="preserve">b. How does the graph of </w:t>
      </w:r>
      <w:r w:rsidRPr="000B1321">
        <w:rPr>
          <w:position w:val="-14"/>
        </w:rPr>
        <w:object w:dxaOrig="1820" w:dyaOrig="460">
          <v:shape id="_x0000_i1028" type="#_x0000_t75" style="width:90.75pt;height:23.25pt" o:ole="">
            <v:imagedata r:id="rId14" o:title=""/>
          </v:shape>
          <o:OLEObject Type="Embed" ProgID="Equation.DSMT4" ShapeID="_x0000_i1028" DrawAspect="Content" ObjectID="_1523605472" r:id="rId15"/>
        </w:object>
      </w:r>
      <w:r>
        <w:t xml:space="preserve">  compare </w:t>
      </w:r>
      <w:proofErr w:type="gramStart"/>
      <w:r>
        <w:t xml:space="preserve">to </w:t>
      </w:r>
      <w:proofErr w:type="gramEnd"/>
      <w:r w:rsidRPr="000B1321">
        <w:rPr>
          <w:position w:val="-10"/>
        </w:rPr>
        <w:object w:dxaOrig="1100" w:dyaOrig="360">
          <v:shape id="_x0000_i1029" type="#_x0000_t75" style="width:54.75pt;height:18pt" o:ole="">
            <v:imagedata r:id="rId12" o:title=""/>
          </v:shape>
          <o:OLEObject Type="Embed" ProgID="Equation.DSMT4" ShapeID="_x0000_i1029" DrawAspect="Content" ObjectID="_1523605473" r:id="rId16"/>
        </w:object>
      </w:r>
      <w:r>
        <w:t>?</w:t>
      </w:r>
      <w:r w:rsidR="00182369">
        <w:t xml:space="preserve">  </w:t>
      </w:r>
      <w:r w:rsidR="0084632A">
        <w:t>Make a detailed sketch.  Mark the center.</w:t>
      </w:r>
    </w:p>
    <w:p w:rsidR="00182369" w:rsidRDefault="00182369" w:rsidP="000B1321"/>
    <w:p w:rsidR="000B1321" w:rsidRDefault="000B1321" w:rsidP="000B1321"/>
    <w:p w:rsidR="00176110" w:rsidRDefault="00176110">
      <w:r>
        <w:t>c</w:t>
      </w:r>
      <w:r w:rsidR="000B1321">
        <w:t xml:space="preserve">. How does the graph of </w:t>
      </w:r>
      <w:r w:rsidR="000B1321" w:rsidRPr="000B1321">
        <w:rPr>
          <w:position w:val="-14"/>
        </w:rPr>
        <w:object w:dxaOrig="2180" w:dyaOrig="460">
          <v:shape id="_x0000_i1030" type="#_x0000_t75" style="width:108.75pt;height:23.25pt" o:ole="">
            <v:imagedata r:id="rId17" o:title=""/>
          </v:shape>
          <o:OLEObject Type="Embed" ProgID="Equation.DSMT4" ShapeID="_x0000_i1030" DrawAspect="Content" ObjectID="_1523605474" r:id="rId18"/>
        </w:object>
      </w:r>
      <w:r w:rsidR="000B1321">
        <w:t xml:space="preserve">  compare </w:t>
      </w:r>
      <w:proofErr w:type="gramStart"/>
      <w:r w:rsidR="000B1321">
        <w:t xml:space="preserve">to </w:t>
      </w:r>
      <w:proofErr w:type="gramEnd"/>
      <w:r w:rsidR="000B1321" w:rsidRPr="000B1321">
        <w:rPr>
          <w:position w:val="-10"/>
        </w:rPr>
        <w:object w:dxaOrig="1100" w:dyaOrig="360">
          <v:shape id="_x0000_i1031" type="#_x0000_t75" style="width:54.75pt;height:18pt" o:ole="">
            <v:imagedata r:id="rId12" o:title=""/>
          </v:shape>
          <o:OLEObject Type="Embed" ProgID="Equation.DSMT4" ShapeID="_x0000_i1031" DrawAspect="Content" ObjectID="_1523605475" r:id="rId19"/>
        </w:object>
      </w:r>
      <w:r w:rsidR="000B1321">
        <w:t>?</w:t>
      </w:r>
      <w:r w:rsidR="00182369">
        <w:t xml:space="preserve">  </w:t>
      </w:r>
      <w:r w:rsidR="0084632A">
        <w:t>Make a detailed sketch.  Mark the center.</w:t>
      </w:r>
    </w:p>
    <w:p w:rsidR="00176110" w:rsidRDefault="00176110"/>
    <w:p w:rsidR="007C599F" w:rsidRDefault="007C599F"/>
    <w:p w:rsidR="007C599F" w:rsidRDefault="007C599F" w:rsidP="007C599F">
      <w:r>
        <w:t xml:space="preserve">d. How does the graph of </w:t>
      </w:r>
      <w:r w:rsidRPr="007C599F">
        <w:rPr>
          <w:position w:val="-30"/>
        </w:rPr>
        <w:object w:dxaOrig="1640" w:dyaOrig="760">
          <v:shape id="_x0000_i1032" type="#_x0000_t75" style="width:81.75pt;height:38.25pt" o:ole="">
            <v:imagedata r:id="rId20" o:title=""/>
          </v:shape>
          <o:OLEObject Type="Embed" ProgID="Equation.DSMT4" ShapeID="_x0000_i1032" DrawAspect="Content" ObjectID="_1523605476" r:id="rId21"/>
        </w:object>
      </w:r>
      <w:r>
        <w:t xml:space="preserve">  compare </w:t>
      </w:r>
      <w:proofErr w:type="gramStart"/>
      <w:r>
        <w:t xml:space="preserve">to </w:t>
      </w:r>
      <w:proofErr w:type="gramEnd"/>
      <w:r w:rsidRPr="000B1321">
        <w:rPr>
          <w:position w:val="-10"/>
        </w:rPr>
        <w:object w:dxaOrig="1100" w:dyaOrig="360">
          <v:shape id="_x0000_i1033" type="#_x0000_t75" style="width:54.75pt;height:18pt" o:ole="">
            <v:imagedata r:id="rId12" o:title=""/>
          </v:shape>
          <o:OLEObject Type="Embed" ProgID="Equation.DSMT4" ShapeID="_x0000_i1033" DrawAspect="Content" ObjectID="_1523605477" r:id="rId22"/>
        </w:object>
      </w:r>
      <w:r>
        <w:t xml:space="preserve">?  </w:t>
      </w:r>
      <w:r w:rsidR="0084632A">
        <w:t>Make a detailed sketch.  Mark the center.</w:t>
      </w:r>
    </w:p>
    <w:p w:rsidR="007C599F" w:rsidRDefault="007C599F"/>
    <w:p w:rsidR="007C599F" w:rsidRDefault="0084632A" w:rsidP="007C599F">
      <w:r>
        <w:lastRenderedPageBreak/>
        <w:t>e</w:t>
      </w:r>
      <w:r w:rsidR="007C599F">
        <w:t xml:space="preserve">. How does the graph of </w:t>
      </w:r>
      <w:r w:rsidRPr="007C599F">
        <w:rPr>
          <w:position w:val="-30"/>
        </w:rPr>
        <w:object w:dxaOrig="2280" w:dyaOrig="760">
          <v:shape id="_x0000_i1034" type="#_x0000_t75" style="width:114pt;height:38.25pt" o:ole="">
            <v:imagedata r:id="rId23" o:title=""/>
          </v:shape>
          <o:OLEObject Type="Embed" ProgID="Equation.DSMT4" ShapeID="_x0000_i1034" DrawAspect="Content" ObjectID="_1523605478" r:id="rId24"/>
        </w:object>
      </w:r>
      <w:r w:rsidR="007C599F">
        <w:t xml:space="preserve">  compare </w:t>
      </w:r>
      <w:proofErr w:type="gramStart"/>
      <w:r w:rsidR="007C599F">
        <w:t xml:space="preserve">to </w:t>
      </w:r>
      <w:proofErr w:type="gramEnd"/>
      <w:r w:rsidR="007C599F" w:rsidRPr="000B1321">
        <w:rPr>
          <w:position w:val="-10"/>
        </w:rPr>
        <w:object w:dxaOrig="1100" w:dyaOrig="360">
          <v:shape id="_x0000_i1035" type="#_x0000_t75" style="width:54.75pt;height:18pt" o:ole="">
            <v:imagedata r:id="rId12" o:title=""/>
          </v:shape>
          <o:OLEObject Type="Embed" ProgID="Equation.DSMT4" ShapeID="_x0000_i1035" DrawAspect="Content" ObjectID="_1523605479" r:id="rId25"/>
        </w:object>
      </w:r>
      <w:r w:rsidR="007C599F">
        <w:t xml:space="preserve">?  </w:t>
      </w:r>
      <w:r>
        <w:t>Make a detailed sketch.  Mark the center.</w:t>
      </w:r>
    </w:p>
    <w:p w:rsidR="007C599F" w:rsidRDefault="007C599F">
      <w:pPr>
        <w:rPr>
          <w:i/>
        </w:rPr>
      </w:pPr>
    </w:p>
    <w:p w:rsidR="001D3252" w:rsidRPr="007C599F" w:rsidRDefault="001D3252">
      <w:pPr>
        <w:rPr>
          <w:i/>
        </w:rPr>
      </w:pPr>
    </w:p>
    <w:p w:rsidR="0084632A" w:rsidRPr="00A3179C" w:rsidRDefault="0084632A" w:rsidP="0084632A">
      <w:pPr>
        <w:rPr>
          <w:b/>
          <w:i/>
        </w:rPr>
      </w:pPr>
      <w:r w:rsidRPr="0084632A">
        <w:rPr>
          <w:noProof/>
        </w:rPr>
        <w:drawing>
          <wp:anchor distT="0" distB="0" distL="114300" distR="114300" simplePos="0" relativeHeight="251661312" behindDoc="1" locked="0" layoutInCell="1" allowOverlap="1" wp14:anchorId="519D86BA" wp14:editId="234670A1">
            <wp:simplePos x="0" y="0"/>
            <wp:positionH relativeFrom="column">
              <wp:posOffset>4248150</wp:posOffset>
            </wp:positionH>
            <wp:positionV relativeFrom="paragraph">
              <wp:posOffset>89535</wp:posOffset>
            </wp:positionV>
            <wp:extent cx="2933700" cy="2415540"/>
            <wp:effectExtent l="0" t="0" r="0" b="381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i/>
        </w:rPr>
        <w:t>2</w:t>
      </w:r>
      <w:r w:rsidRPr="00A3179C">
        <w:rPr>
          <w:b/>
          <w:i/>
        </w:rPr>
        <w:t xml:space="preserve">.  </w:t>
      </w:r>
      <w:r>
        <w:rPr>
          <w:b/>
          <w:i/>
        </w:rPr>
        <w:t xml:space="preserve">Applying What </w:t>
      </w:r>
      <w:proofErr w:type="gramStart"/>
      <w:r>
        <w:rPr>
          <w:b/>
          <w:i/>
        </w:rPr>
        <w:t>We’ve</w:t>
      </w:r>
      <w:proofErr w:type="gramEnd"/>
      <w:r>
        <w:rPr>
          <w:b/>
          <w:i/>
        </w:rPr>
        <w:t xml:space="preserve"> Seen</w:t>
      </w:r>
    </w:p>
    <w:p w:rsidR="007C599F" w:rsidRPr="0084632A" w:rsidRDefault="0084632A">
      <w:r>
        <w:t>Write an equation for each circle at right.  Check your equations using desmos.com.</w:t>
      </w:r>
    </w:p>
    <w:p w:rsidR="007C599F" w:rsidRDefault="0084632A">
      <w:pPr>
        <w:rPr>
          <w:b/>
          <w:i/>
        </w:rPr>
      </w:pPr>
      <w:r>
        <w:rPr>
          <w:b/>
          <w:i/>
        </w:rPr>
        <w:t>a. _______________________</w:t>
      </w:r>
    </w:p>
    <w:p w:rsidR="0084632A" w:rsidRDefault="0084632A">
      <w:pPr>
        <w:rPr>
          <w:b/>
          <w:i/>
        </w:rPr>
      </w:pPr>
    </w:p>
    <w:p w:rsidR="0084632A" w:rsidRDefault="0084632A">
      <w:pPr>
        <w:rPr>
          <w:b/>
          <w:i/>
        </w:rPr>
      </w:pPr>
      <w:r>
        <w:rPr>
          <w:b/>
          <w:i/>
        </w:rPr>
        <w:t>b. _______________________</w:t>
      </w:r>
    </w:p>
    <w:p w:rsidR="007C599F" w:rsidRDefault="007C599F">
      <w:pPr>
        <w:rPr>
          <w:b/>
          <w:i/>
        </w:rPr>
      </w:pPr>
    </w:p>
    <w:p w:rsidR="007C599F" w:rsidRDefault="007C599F">
      <w:pPr>
        <w:rPr>
          <w:b/>
          <w:i/>
        </w:rPr>
      </w:pPr>
    </w:p>
    <w:p w:rsidR="007C599F" w:rsidRDefault="007C599F">
      <w:pPr>
        <w:rPr>
          <w:b/>
          <w:i/>
        </w:rPr>
      </w:pPr>
    </w:p>
    <w:p w:rsidR="007C599F" w:rsidRPr="007C599F" w:rsidRDefault="0084632A">
      <w:pPr>
        <w:rPr>
          <w:b/>
          <w:i/>
        </w:rPr>
      </w:pPr>
      <w:r>
        <w:rPr>
          <w:b/>
          <w:i/>
        </w:rPr>
        <w:t>3</w:t>
      </w:r>
      <w:r w:rsidR="007C599F" w:rsidRPr="007C599F">
        <w:rPr>
          <w:b/>
          <w:i/>
        </w:rPr>
        <w:t xml:space="preserve">.  Stretching </w:t>
      </w:r>
      <w:r w:rsidR="00044AEF">
        <w:rPr>
          <w:b/>
          <w:i/>
        </w:rPr>
        <w:t>Our U</w:t>
      </w:r>
      <w:r>
        <w:rPr>
          <w:b/>
          <w:i/>
        </w:rPr>
        <w:t>nderstanding</w:t>
      </w:r>
      <w:r w:rsidR="007C599F" w:rsidRPr="007C599F">
        <w:rPr>
          <w:b/>
          <w:i/>
        </w:rPr>
        <w:t xml:space="preserve"> </w:t>
      </w:r>
    </w:p>
    <w:p w:rsidR="00176110" w:rsidRDefault="00A16B93">
      <w:r>
        <w:t>a</w:t>
      </w:r>
      <w:r w:rsidR="00176110">
        <w:t xml:space="preserve">. How does the graph of </w:t>
      </w:r>
      <w:r w:rsidR="00176110" w:rsidRPr="00176110">
        <w:rPr>
          <w:position w:val="-30"/>
        </w:rPr>
        <w:object w:dxaOrig="1560" w:dyaOrig="760">
          <v:shape id="_x0000_i1036" type="#_x0000_t75" style="width:78pt;height:38.25pt" o:ole="">
            <v:imagedata r:id="rId27" o:title=""/>
          </v:shape>
          <o:OLEObject Type="Embed" ProgID="Equation.DSMT4" ShapeID="_x0000_i1036" DrawAspect="Content" ObjectID="_1523605480" r:id="rId28"/>
        </w:object>
      </w:r>
      <w:r w:rsidR="00176110">
        <w:t xml:space="preserve">  compare </w:t>
      </w:r>
      <w:proofErr w:type="gramStart"/>
      <w:r w:rsidR="00176110">
        <w:t xml:space="preserve">to </w:t>
      </w:r>
      <w:proofErr w:type="gramEnd"/>
      <w:r w:rsidR="00176110" w:rsidRPr="000B1321">
        <w:rPr>
          <w:position w:val="-10"/>
        </w:rPr>
        <w:object w:dxaOrig="1100" w:dyaOrig="360">
          <v:shape id="_x0000_i1037" type="#_x0000_t75" style="width:54.75pt;height:18pt" o:ole="">
            <v:imagedata r:id="rId12" o:title=""/>
          </v:shape>
          <o:OLEObject Type="Embed" ProgID="Equation.DSMT4" ShapeID="_x0000_i1037" DrawAspect="Content" ObjectID="_1523605481" r:id="rId29"/>
        </w:object>
      </w:r>
      <w:r w:rsidR="00176110">
        <w:t>?</w:t>
      </w:r>
      <w:r w:rsidR="00182369">
        <w:t xml:space="preserve">  </w:t>
      </w:r>
      <w:r w:rsidR="0084632A">
        <w:t>Make a detailed sketch.  Mark the center.</w:t>
      </w:r>
    </w:p>
    <w:p w:rsidR="00176110" w:rsidRDefault="00176110"/>
    <w:p w:rsidR="00DF1773" w:rsidRDefault="00DF1773"/>
    <w:p w:rsidR="0084632A" w:rsidRDefault="0084632A"/>
    <w:p w:rsidR="00176110" w:rsidRDefault="00A16B93" w:rsidP="00176110">
      <w:r>
        <w:t>b</w:t>
      </w:r>
      <w:r w:rsidR="00176110">
        <w:t xml:space="preserve">. How does the graph of </w:t>
      </w:r>
      <w:r w:rsidR="00176110" w:rsidRPr="00176110">
        <w:rPr>
          <w:position w:val="-30"/>
        </w:rPr>
        <w:object w:dxaOrig="1560" w:dyaOrig="760">
          <v:shape id="_x0000_i1038" type="#_x0000_t75" style="width:78pt;height:38.25pt" o:ole="">
            <v:imagedata r:id="rId30" o:title=""/>
          </v:shape>
          <o:OLEObject Type="Embed" ProgID="Equation.DSMT4" ShapeID="_x0000_i1038" DrawAspect="Content" ObjectID="_1523605482" r:id="rId31"/>
        </w:object>
      </w:r>
      <w:r w:rsidR="00176110">
        <w:t xml:space="preserve">  compare </w:t>
      </w:r>
      <w:proofErr w:type="gramStart"/>
      <w:r w:rsidR="00176110">
        <w:t xml:space="preserve">to </w:t>
      </w:r>
      <w:proofErr w:type="gramEnd"/>
      <w:r w:rsidR="00176110" w:rsidRPr="000B1321">
        <w:rPr>
          <w:position w:val="-10"/>
        </w:rPr>
        <w:object w:dxaOrig="1100" w:dyaOrig="360">
          <v:shape id="_x0000_i1039" type="#_x0000_t75" style="width:54.75pt;height:18pt" o:ole="">
            <v:imagedata r:id="rId12" o:title=""/>
          </v:shape>
          <o:OLEObject Type="Embed" ProgID="Equation.DSMT4" ShapeID="_x0000_i1039" DrawAspect="Content" ObjectID="_1523605483" r:id="rId32"/>
        </w:object>
      </w:r>
      <w:r w:rsidR="00176110">
        <w:t>?</w:t>
      </w:r>
      <w:r w:rsidR="00182369">
        <w:t xml:space="preserve">  </w:t>
      </w:r>
      <w:r w:rsidR="0084632A">
        <w:t>Make a detailed sketch.  Mark the center.</w:t>
      </w:r>
    </w:p>
    <w:p w:rsidR="00406AFC" w:rsidRDefault="00406AFC" w:rsidP="00176110"/>
    <w:p w:rsidR="00DF1773" w:rsidRDefault="00DF1773" w:rsidP="00176110"/>
    <w:p w:rsidR="00406AFC" w:rsidRPr="00182369" w:rsidRDefault="00406AFC" w:rsidP="00176110">
      <w:pPr>
        <w:rPr>
          <w:b/>
        </w:rPr>
      </w:pPr>
    </w:p>
    <w:p w:rsidR="00176110" w:rsidRPr="00182369" w:rsidRDefault="00A16B93" w:rsidP="00176110">
      <w:r>
        <w:t>c</w:t>
      </w:r>
      <w:r w:rsidR="00176110">
        <w:t xml:space="preserve">. How does the graph of </w:t>
      </w:r>
      <w:r w:rsidR="00176110" w:rsidRPr="00176110">
        <w:rPr>
          <w:position w:val="-30"/>
        </w:rPr>
        <w:object w:dxaOrig="1640" w:dyaOrig="760">
          <v:shape id="_x0000_i1040" type="#_x0000_t75" style="width:81.75pt;height:38.25pt" o:ole="">
            <v:imagedata r:id="rId33" o:title=""/>
          </v:shape>
          <o:OLEObject Type="Embed" ProgID="Equation.DSMT4" ShapeID="_x0000_i1040" DrawAspect="Content" ObjectID="_1523605484" r:id="rId34"/>
        </w:object>
      </w:r>
      <w:r w:rsidR="00176110">
        <w:t xml:space="preserve">  compare </w:t>
      </w:r>
      <w:proofErr w:type="gramStart"/>
      <w:r w:rsidR="00176110">
        <w:t xml:space="preserve">to </w:t>
      </w:r>
      <w:proofErr w:type="gramEnd"/>
      <w:r w:rsidR="00176110" w:rsidRPr="000B1321">
        <w:rPr>
          <w:position w:val="-10"/>
        </w:rPr>
        <w:object w:dxaOrig="1100" w:dyaOrig="360">
          <v:shape id="_x0000_i1041" type="#_x0000_t75" style="width:54.75pt;height:18pt" o:ole="">
            <v:imagedata r:id="rId12" o:title=""/>
          </v:shape>
          <o:OLEObject Type="Embed" ProgID="Equation.DSMT4" ShapeID="_x0000_i1041" DrawAspect="Content" ObjectID="_1523605485" r:id="rId35"/>
        </w:object>
      </w:r>
      <w:r w:rsidR="00176110">
        <w:t>?</w:t>
      </w:r>
      <w:r w:rsidR="00182369">
        <w:t xml:space="preserve">  </w:t>
      </w:r>
      <w:r w:rsidR="0084632A">
        <w:t>Make a detailed sketch.  Mark the center.</w:t>
      </w:r>
    </w:p>
    <w:p w:rsidR="001D3252" w:rsidRDefault="001D3252"/>
    <w:p w:rsidR="00DF1773" w:rsidRDefault="00DF1773">
      <w:r>
        <w:br w:type="page"/>
      </w:r>
    </w:p>
    <w:p w:rsidR="00182369" w:rsidRPr="00A3179C" w:rsidRDefault="00F55D48">
      <w:pPr>
        <w:rPr>
          <w:b/>
          <w:i/>
        </w:rPr>
      </w:pPr>
      <w:r>
        <w:rPr>
          <w:b/>
          <w:i/>
        </w:rPr>
        <w:lastRenderedPageBreak/>
        <w:t>4.</w:t>
      </w:r>
      <w:r w:rsidR="00406AFC" w:rsidRPr="00A3179C">
        <w:rPr>
          <w:b/>
          <w:i/>
        </w:rPr>
        <w:t xml:space="preserve">  Applying </w:t>
      </w:r>
      <w:r w:rsidR="00A16B93">
        <w:rPr>
          <w:b/>
          <w:i/>
        </w:rPr>
        <w:t>W</w:t>
      </w:r>
      <w:r w:rsidR="00406AFC" w:rsidRPr="00A3179C">
        <w:rPr>
          <w:b/>
          <w:i/>
        </w:rPr>
        <w:t xml:space="preserve">hat </w:t>
      </w:r>
      <w:r w:rsidR="00A16B93">
        <w:rPr>
          <w:b/>
          <w:i/>
        </w:rPr>
        <w:t>W</w:t>
      </w:r>
      <w:r w:rsidR="00406AFC" w:rsidRPr="00A3179C">
        <w:rPr>
          <w:b/>
          <w:i/>
        </w:rPr>
        <w:t xml:space="preserve">e’ve </w:t>
      </w:r>
      <w:r w:rsidR="00A16B93">
        <w:rPr>
          <w:b/>
          <w:i/>
        </w:rPr>
        <w:t>L</w:t>
      </w:r>
      <w:r w:rsidR="00406AFC" w:rsidRPr="00A3179C">
        <w:rPr>
          <w:b/>
          <w:i/>
        </w:rPr>
        <w:t xml:space="preserve">earned.  </w:t>
      </w:r>
    </w:p>
    <w:p w:rsidR="00176110" w:rsidRPr="00406AFC" w:rsidRDefault="007F0AAF">
      <w:pPr>
        <w:rPr>
          <w:b/>
        </w:rPr>
      </w:pPr>
      <w:r w:rsidRPr="007F0AAF">
        <w:rPr>
          <w:noProof/>
        </w:rPr>
        <w:drawing>
          <wp:anchor distT="0" distB="0" distL="114300" distR="114300" simplePos="0" relativeHeight="251656191" behindDoc="1" locked="0" layoutInCell="1" allowOverlap="1" wp14:anchorId="3F9A993E" wp14:editId="28F5AFEC">
            <wp:simplePos x="0" y="0"/>
            <wp:positionH relativeFrom="column">
              <wp:posOffset>1392555</wp:posOffset>
            </wp:positionH>
            <wp:positionV relativeFrom="paragraph">
              <wp:posOffset>438785</wp:posOffset>
            </wp:positionV>
            <wp:extent cx="2236470" cy="2409825"/>
            <wp:effectExtent l="0" t="0" r="0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647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F0AAF">
        <w:rPr>
          <w:noProof/>
        </w:rPr>
        <w:drawing>
          <wp:anchor distT="0" distB="0" distL="114300" distR="114300" simplePos="0" relativeHeight="251657215" behindDoc="1" locked="0" layoutInCell="1" allowOverlap="1" wp14:anchorId="2AD46F12" wp14:editId="32B5D018">
            <wp:simplePos x="0" y="0"/>
            <wp:positionH relativeFrom="column">
              <wp:posOffset>5021580</wp:posOffset>
            </wp:positionH>
            <wp:positionV relativeFrom="paragraph">
              <wp:posOffset>438785</wp:posOffset>
            </wp:positionV>
            <wp:extent cx="2236470" cy="2409825"/>
            <wp:effectExtent l="0" t="0" r="0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647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F0AAF">
        <w:rPr>
          <w:noProof/>
        </w:rPr>
        <w:drawing>
          <wp:anchor distT="0" distB="0" distL="114300" distR="114300" simplePos="0" relativeHeight="251664384" behindDoc="1" locked="0" layoutInCell="1" allowOverlap="1" wp14:anchorId="472E7F42" wp14:editId="5DD4DA4C">
            <wp:simplePos x="0" y="0"/>
            <wp:positionH relativeFrom="column">
              <wp:posOffset>4867275</wp:posOffset>
            </wp:positionH>
            <wp:positionV relativeFrom="paragraph">
              <wp:posOffset>286385</wp:posOffset>
            </wp:positionV>
            <wp:extent cx="2236470" cy="2409825"/>
            <wp:effectExtent l="0" t="0" r="0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647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F0AAF">
        <w:rPr>
          <w:noProof/>
        </w:rPr>
        <w:drawing>
          <wp:anchor distT="0" distB="0" distL="114300" distR="114300" simplePos="0" relativeHeight="251662336" behindDoc="1" locked="0" layoutInCell="1" allowOverlap="1" wp14:anchorId="49C76ED9" wp14:editId="02F4617D">
            <wp:simplePos x="0" y="0"/>
            <wp:positionH relativeFrom="column">
              <wp:posOffset>1238250</wp:posOffset>
            </wp:positionH>
            <wp:positionV relativeFrom="paragraph">
              <wp:posOffset>286385</wp:posOffset>
            </wp:positionV>
            <wp:extent cx="2236470" cy="2409825"/>
            <wp:effectExtent l="0" t="0" r="0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647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0442" w:rsidRPr="00406AFC">
        <w:rPr>
          <w:b/>
        </w:rPr>
        <w:t>WITHOUT GRAPHING, make a prediction for the shape of each equation.  Check your prediction using desmos.com.</w:t>
      </w:r>
      <w:r w:rsidR="008E325D" w:rsidRPr="00406AFC">
        <w:rPr>
          <w:b/>
        </w:rPr>
        <w:t xml:space="preserve">  Make any necessary corrections to your sketch.  </w:t>
      </w:r>
    </w:p>
    <w:p w:rsidR="00B36BEA" w:rsidRDefault="00B36BEA" w:rsidP="00B36BEA">
      <w:proofErr w:type="gramStart"/>
      <w:r>
        <w:t xml:space="preserve">a.  </w:t>
      </w:r>
      <w:r w:rsidR="007F0442">
        <w:t>Sketch</w:t>
      </w:r>
      <w:proofErr w:type="gramEnd"/>
      <w:r w:rsidR="007F0442">
        <w:t xml:space="preserve"> </w:t>
      </w:r>
      <w:r w:rsidR="00BC7860" w:rsidRPr="007F0442">
        <w:rPr>
          <w:position w:val="-14"/>
        </w:rPr>
        <w:object w:dxaOrig="1820" w:dyaOrig="460">
          <v:shape id="_x0000_i1042" type="#_x0000_t75" style="width:90.75pt;height:23.25pt" o:ole="">
            <v:imagedata r:id="rId38" o:title=""/>
          </v:shape>
          <o:OLEObject Type="Embed" ProgID="Equation.DSMT4" ShapeID="_x0000_i1042" DrawAspect="Content" ObjectID="_1523605486" r:id="rId39"/>
        </w:object>
      </w:r>
      <w:r w:rsidR="003B0439">
        <w:tab/>
      </w:r>
      <w:r w:rsidR="003B0439">
        <w:tab/>
      </w:r>
      <w:r w:rsidR="003B0439">
        <w:tab/>
      </w:r>
      <w:r w:rsidR="003B0439">
        <w:tab/>
      </w:r>
      <w:r>
        <w:t xml:space="preserve">b.  Sketch </w:t>
      </w:r>
      <w:r w:rsidR="00BC7860" w:rsidRPr="007F0442">
        <w:rPr>
          <w:position w:val="-14"/>
        </w:rPr>
        <w:object w:dxaOrig="2100" w:dyaOrig="460">
          <v:shape id="_x0000_i1043" type="#_x0000_t75" style="width:105pt;height:23.25pt" o:ole="">
            <v:imagedata r:id="rId40" o:title=""/>
          </v:shape>
          <o:OLEObject Type="Embed" ProgID="Equation.DSMT4" ShapeID="_x0000_i1043" DrawAspect="Content" ObjectID="_1523605487" r:id="rId41"/>
        </w:object>
      </w:r>
    </w:p>
    <w:p w:rsidR="003B0439" w:rsidRDefault="003B0439" w:rsidP="00B36BEA"/>
    <w:p w:rsidR="008E325D" w:rsidRDefault="008E325D" w:rsidP="00B36BEA"/>
    <w:p w:rsidR="001D3252" w:rsidRDefault="001D3252" w:rsidP="00B36BEA"/>
    <w:p w:rsidR="003B0439" w:rsidRDefault="003B0439" w:rsidP="00B36BEA"/>
    <w:p w:rsidR="003859FB" w:rsidRDefault="003859FB" w:rsidP="00B36BEA"/>
    <w:p w:rsidR="003859FB" w:rsidRDefault="003859FB" w:rsidP="00B36BEA"/>
    <w:p w:rsidR="003859FB" w:rsidRDefault="003859FB" w:rsidP="00B36BEA"/>
    <w:p w:rsidR="003B0439" w:rsidRDefault="007F0AAF" w:rsidP="003B0439">
      <w:r w:rsidRPr="007F0AAF">
        <w:rPr>
          <w:noProof/>
        </w:rPr>
        <w:drawing>
          <wp:anchor distT="0" distB="0" distL="114300" distR="114300" simplePos="0" relativeHeight="251667456" behindDoc="1" locked="0" layoutInCell="1" allowOverlap="1" wp14:anchorId="45FEC47B" wp14:editId="59C480DE">
            <wp:simplePos x="0" y="0"/>
            <wp:positionH relativeFrom="column">
              <wp:posOffset>5019675</wp:posOffset>
            </wp:positionH>
            <wp:positionV relativeFrom="paragraph">
              <wp:posOffset>200815</wp:posOffset>
            </wp:positionV>
            <wp:extent cx="1947545" cy="2015490"/>
            <wp:effectExtent l="0" t="0" r="0" b="381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2015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F0AAF">
        <w:rPr>
          <w:noProof/>
        </w:rPr>
        <w:drawing>
          <wp:anchor distT="0" distB="0" distL="114300" distR="114300" simplePos="0" relativeHeight="251665408" behindDoc="1" locked="0" layoutInCell="1" allowOverlap="1" wp14:anchorId="6290AAD9" wp14:editId="62F73DBE">
            <wp:simplePos x="0" y="0"/>
            <wp:positionH relativeFrom="column">
              <wp:posOffset>1400175</wp:posOffset>
            </wp:positionH>
            <wp:positionV relativeFrom="paragraph">
              <wp:posOffset>192405</wp:posOffset>
            </wp:positionV>
            <wp:extent cx="1947545" cy="2015490"/>
            <wp:effectExtent l="0" t="0" r="0" b="381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2015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3B0439">
        <w:t xml:space="preserve">c.  </w:t>
      </w:r>
      <w:r w:rsidR="00BC7860">
        <w:t>Sketch</w:t>
      </w:r>
      <w:proofErr w:type="gramEnd"/>
      <w:r w:rsidR="00BC7860">
        <w:t xml:space="preserve">  </w:t>
      </w:r>
      <w:r w:rsidR="00BC7860" w:rsidRPr="00B36BEA">
        <w:rPr>
          <w:position w:val="-30"/>
        </w:rPr>
        <w:object w:dxaOrig="1560" w:dyaOrig="760">
          <v:shape id="_x0000_i1044" type="#_x0000_t75" style="width:78pt;height:38.25pt" o:ole="">
            <v:imagedata r:id="rId44" o:title=""/>
          </v:shape>
          <o:OLEObject Type="Embed" ProgID="Equation.DSMT4" ShapeID="_x0000_i1044" DrawAspect="Content" ObjectID="_1523605488" r:id="rId45"/>
        </w:object>
      </w:r>
      <w:r w:rsidR="00BC7860">
        <w:tab/>
      </w:r>
      <w:r w:rsidR="00BC7860">
        <w:tab/>
      </w:r>
      <w:r w:rsidR="00BC7860">
        <w:tab/>
      </w:r>
      <w:r w:rsidR="00BC7860">
        <w:tab/>
        <w:t xml:space="preserve">d.  Sketch </w:t>
      </w:r>
      <w:r w:rsidR="00BC7860" w:rsidRPr="00B36BEA">
        <w:rPr>
          <w:position w:val="-30"/>
        </w:rPr>
        <w:object w:dxaOrig="1640" w:dyaOrig="760">
          <v:shape id="_x0000_i1045" type="#_x0000_t75" style="width:81.75pt;height:38.25pt" o:ole="">
            <v:imagedata r:id="rId46" o:title=""/>
          </v:shape>
          <o:OLEObject Type="Embed" ProgID="Equation.DSMT4" ShapeID="_x0000_i1045" DrawAspect="Content" ObjectID="_1523605489" r:id="rId47"/>
        </w:object>
      </w:r>
    </w:p>
    <w:p w:rsidR="00BC7860" w:rsidRDefault="00BC7860" w:rsidP="003B0439"/>
    <w:p w:rsidR="00BC7860" w:rsidRDefault="00BC7860" w:rsidP="003B0439"/>
    <w:p w:rsidR="001D3252" w:rsidRDefault="007F0AAF" w:rsidP="007F0AAF">
      <w:pPr>
        <w:tabs>
          <w:tab w:val="left" w:pos="2445"/>
        </w:tabs>
      </w:pPr>
      <w:r>
        <w:tab/>
      </w:r>
    </w:p>
    <w:p w:rsidR="007F0AAF" w:rsidRDefault="007F0AAF" w:rsidP="007F0AAF">
      <w:pPr>
        <w:tabs>
          <w:tab w:val="left" w:pos="2445"/>
        </w:tabs>
      </w:pPr>
    </w:p>
    <w:p w:rsidR="003859FB" w:rsidRDefault="003859FB" w:rsidP="007F0AAF">
      <w:pPr>
        <w:tabs>
          <w:tab w:val="left" w:pos="2445"/>
        </w:tabs>
      </w:pPr>
    </w:p>
    <w:p w:rsidR="003859FB" w:rsidRDefault="003859FB" w:rsidP="007F0AAF">
      <w:pPr>
        <w:tabs>
          <w:tab w:val="left" w:pos="2445"/>
        </w:tabs>
      </w:pPr>
    </w:p>
    <w:p w:rsidR="003859FB" w:rsidRDefault="003859FB" w:rsidP="007F0AAF">
      <w:pPr>
        <w:tabs>
          <w:tab w:val="left" w:pos="2445"/>
        </w:tabs>
      </w:pPr>
    </w:p>
    <w:p w:rsidR="001D3252" w:rsidRDefault="001D3252" w:rsidP="003B0439"/>
    <w:p w:rsidR="00BC7860" w:rsidRDefault="007F0AAF" w:rsidP="003B0439">
      <w:r w:rsidRPr="007F0AAF">
        <w:rPr>
          <w:noProof/>
        </w:rPr>
        <w:drawing>
          <wp:anchor distT="0" distB="0" distL="114300" distR="114300" simplePos="0" relativeHeight="251669504" behindDoc="1" locked="0" layoutInCell="1" allowOverlap="1" wp14:anchorId="40D3736F" wp14:editId="0B0035C1">
            <wp:simplePos x="0" y="0"/>
            <wp:positionH relativeFrom="column">
              <wp:posOffset>1400175</wp:posOffset>
            </wp:positionH>
            <wp:positionV relativeFrom="paragraph">
              <wp:posOffset>170180</wp:posOffset>
            </wp:positionV>
            <wp:extent cx="1947545" cy="2015490"/>
            <wp:effectExtent l="0" t="0" r="0" b="381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2015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F0AAF">
        <w:rPr>
          <w:noProof/>
        </w:rPr>
        <w:drawing>
          <wp:anchor distT="0" distB="0" distL="114300" distR="114300" simplePos="0" relativeHeight="251670528" behindDoc="1" locked="0" layoutInCell="1" allowOverlap="1" wp14:anchorId="59378A81" wp14:editId="42C95520">
            <wp:simplePos x="0" y="0"/>
            <wp:positionH relativeFrom="column">
              <wp:posOffset>5019675</wp:posOffset>
            </wp:positionH>
            <wp:positionV relativeFrom="paragraph">
              <wp:posOffset>178435</wp:posOffset>
            </wp:positionV>
            <wp:extent cx="1947545" cy="2015490"/>
            <wp:effectExtent l="0" t="0" r="0" b="381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2015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BC7860">
        <w:t>e.  Sketch</w:t>
      </w:r>
      <w:proofErr w:type="gramEnd"/>
      <w:r w:rsidR="00BC7860">
        <w:t xml:space="preserve"> </w:t>
      </w:r>
      <w:r w:rsidR="00BC7860" w:rsidRPr="00B36BEA">
        <w:rPr>
          <w:position w:val="-30"/>
        </w:rPr>
        <w:object w:dxaOrig="2280" w:dyaOrig="760">
          <v:shape id="_x0000_i1046" type="#_x0000_t75" style="width:114pt;height:38.25pt" o:ole="">
            <v:imagedata r:id="rId48" o:title=""/>
          </v:shape>
          <o:OLEObject Type="Embed" ProgID="Equation.DSMT4" ShapeID="_x0000_i1046" DrawAspect="Content" ObjectID="_1523605490" r:id="rId49"/>
        </w:object>
      </w:r>
      <w:r w:rsidR="00BC7860">
        <w:tab/>
      </w:r>
      <w:r w:rsidR="00BC7860">
        <w:tab/>
      </w:r>
      <w:r w:rsidR="00BC7860">
        <w:tab/>
        <w:t xml:space="preserve">f.  Sketch </w:t>
      </w:r>
      <w:r w:rsidR="0074585F" w:rsidRPr="00B36BEA">
        <w:rPr>
          <w:position w:val="-30"/>
        </w:rPr>
        <w:object w:dxaOrig="2200" w:dyaOrig="760">
          <v:shape id="_x0000_i1047" type="#_x0000_t75" style="width:110.25pt;height:38.25pt" o:ole="">
            <v:imagedata r:id="rId50" o:title=""/>
          </v:shape>
          <o:OLEObject Type="Embed" ProgID="Equation.DSMT4" ShapeID="_x0000_i1047" DrawAspect="Content" ObjectID="_1523605491" r:id="rId51"/>
        </w:object>
      </w:r>
    </w:p>
    <w:p w:rsidR="00B36BEA" w:rsidRDefault="00B36BEA"/>
    <w:p w:rsidR="007F0AAF" w:rsidRDefault="007F0AAF" w:rsidP="00406AFC">
      <w:pPr>
        <w:rPr>
          <w:b/>
          <w:i/>
        </w:rPr>
      </w:pPr>
    </w:p>
    <w:p w:rsidR="007F0AAF" w:rsidRDefault="007F0AAF" w:rsidP="00406AFC">
      <w:pPr>
        <w:rPr>
          <w:b/>
          <w:i/>
        </w:rPr>
      </w:pPr>
    </w:p>
    <w:p w:rsidR="007F0AAF" w:rsidRDefault="007F0AAF" w:rsidP="00406AFC">
      <w:pPr>
        <w:rPr>
          <w:b/>
          <w:i/>
        </w:rPr>
      </w:pPr>
    </w:p>
    <w:p w:rsidR="00406AFC" w:rsidRDefault="007F0AAF" w:rsidP="00406AFC">
      <w:pPr>
        <w:rPr>
          <w:b/>
          <w:i/>
        </w:rPr>
      </w:pPr>
      <w:r>
        <w:rPr>
          <w:b/>
          <w:i/>
        </w:rPr>
        <w:lastRenderedPageBreak/>
        <w:t>5.</w:t>
      </w:r>
      <w:r w:rsidR="00406AFC" w:rsidRPr="00A3179C">
        <w:rPr>
          <w:b/>
          <w:i/>
        </w:rPr>
        <w:t xml:space="preserve">  Generalizing </w:t>
      </w:r>
      <w:r w:rsidR="009A65F9">
        <w:rPr>
          <w:b/>
          <w:i/>
        </w:rPr>
        <w:t>W</w:t>
      </w:r>
      <w:r w:rsidR="00406AFC" w:rsidRPr="00A3179C">
        <w:rPr>
          <w:b/>
          <w:i/>
        </w:rPr>
        <w:t xml:space="preserve">hat </w:t>
      </w:r>
      <w:proofErr w:type="gramStart"/>
      <w:r w:rsidR="009A65F9">
        <w:rPr>
          <w:b/>
          <w:i/>
        </w:rPr>
        <w:t>W</w:t>
      </w:r>
      <w:r w:rsidR="00406AFC" w:rsidRPr="00A3179C">
        <w:rPr>
          <w:b/>
          <w:i/>
        </w:rPr>
        <w:t>e’ve</w:t>
      </w:r>
      <w:proofErr w:type="gramEnd"/>
      <w:r w:rsidR="00406AFC" w:rsidRPr="00A3179C">
        <w:rPr>
          <w:b/>
          <w:i/>
        </w:rPr>
        <w:t xml:space="preserve"> </w:t>
      </w:r>
      <w:r w:rsidR="009A65F9">
        <w:rPr>
          <w:b/>
          <w:i/>
        </w:rPr>
        <w:t>Learned</w:t>
      </w:r>
      <w:r w:rsidR="00406AFC" w:rsidRPr="00A3179C">
        <w:rPr>
          <w:b/>
          <w:i/>
        </w:rPr>
        <w:t xml:space="preserve">  </w:t>
      </w:r>
      <w:r>
        <w:rPr>
          <w:b/>
          <w:i/>
        </w:rPr>
        <w:t xml:space="preserve"> </w:t>
      </w:r>
    </w:p>
    <w:p w:rsidR="007F0AAF" w:rsidRDefault="00380806" w:rsidP="00406AFC">
      <w:r w:rsidRPr="00380806">
        <w:rPr>
          <w:noProof/>
        </w:rPr>
        <w:drawing>
          <wp:anchor distT="0" distB="0" distL="114300" distR="114300" simplePos="0" relativeHeight="251673600" behindDoc="1" locked="0" layoutInCell="1" allowOverlap="1" wp14:anchorId="03FD785E" wp14:editId="2DFF5423">
            <wp:simplePos x="0" y="0"/>
            <wp:positionH relativeFrom="column">
              <wp:posOffset>4943475</wp:posOffset>
            </wp:positionH>
            <wp:positionV relativeFrom="paragraph">
              <wp:posOffset>505460</wp:posOffset>
            </wp:positionV>
            <wp:extent cx="1914525" cy="1432560"/>
            <wp:effectExtent l="0" t="0" r="9525" b="0"/>
            <wp:wrapTight wrapText="bothSides">
              <wp:wrapPolygon edited="0">
                <wp:start x="0" y="0"/>
                <wp:lineTo x="0" y="21255"/>
                <wp:lineTo x="21493" y="21255"/>
                <wp:lineTo x="21493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0AAF">
        <w:t>Given a circle/ellipse in the form</w:t>
      </w:r>
      <w:r w:rsidR="0074585F">
        <w:t xml:space="preserve">,   </w:t>
      </w:r>
      <w:r w:rsidR="007F0AAF" w:rsidRPr="00B36BEA">
        <w:rPr>
          <w:position w:val="-30"/>
        </w:rPr>
        <w:object w:dxaOrig="2360" w:dyaOrig="760">
          <v:shape id="_x0000_i1048" type="#_x0000_t75" style="width:117.75pt;height:38.25pt" o:ole="">
            <v:imagedata r:id="rId53" o:title=""/>
          </v:shape>
          <o:OLEObject Type="Embed" ProgID="Equation.DSMT4" ShapeID="_x0000_i1048" DrawAspect="Content" ObjectID="_1523605492" r:id="rId54"/>
        </w:object>
      </w:r>
      <w:proofErr w:type="gramStart"/>
      <w:r w:rsidR="007F0AAF">
        <w:t>,</w:t>
      </w:r>
      <w:r w:rsidR="0074585F">
        <w:t xml:space="preserve">  answer</w:t>
      </w:r>
      <w:proofErr w:type="gramEnd"/>
      <w:r w:rsidR="0074585F">
        <w:t xml:space="preserve"> the following questions. </w:t>
      </w:r>
    </w:p>
    <w:p w:rsidR="00380806" w:rsidRDefault="00380806" w:rsidP="00380806">
      <w:r w:rsidRPr="00380806">
        <w:rPr>
          <w:noProof/>
        </w:rPr>
        <w:drawing>
          <wp:anchor distT="0" distB="0" distL="114300" distR="114300" simplePos="0" relativeHeight="251671552" behindDoc="1" locked="0" layoutInCell="1" allowOverlap="1" wp14:anchorId="3E67B989" wp14:editId="2C4591F7">
            <wp:simplePos x="0" y="0"/>
            <wp:positionH relativeFrom="column">
              <wp:posOffset>-171450</wp:posOffset>
            </wp:positionH>
            <wp:positionV relativeFrom="paragraph">
              <wp:posOffset>241935</wp:posOffset>
            </wp:positionV>
            <wp:extent cx="2390775" cy="1789207"/>
            <wp:effectExtent l="0" t="0" r="0" b="190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789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0AAF">
        <w:t>What is center?  _______</w:t>
      </w:r>
      <w:r>
        <w:t>___</w:t>
      </w:r>
      <w:r w:rsidR="007F0AAF">
        <w:tab/>
      </w:r>
      <w:r>
        <w:tab/>
      </w:r>
      <w:proofErr w:type="gramStart"/>
      <w:r w:rsidR="007F0AAF">
        <w:t>What</w:t>
      </w:r>
      <w:proofErr w:type="gramEnd"/>
      <w:r w:rsidR="007F0AAF">
        <w:t xml:space="preserve"> is </w:t>
      </w:r>
      <w:r w:rsidR="007F0AAF" w:rsidRPr="007F0AAF">
        <w:rPr>
          <w:i/>
        </w:rPr>
        <w:t>horizontal distance</w:t>
      </w:r>
      <w:r w:rsidR="007F0AAF">
        <w:t xml:space="preserve"> from the center </w:t>
      </w:r>
    </w:p>
    <w:p w:rsidR="007F0AAF" w:rsidRPr="007F0AAF" w:rsidRDefault="007F0AAF" w:rsidP="00380806">
      <w:pPr>
        <w:ind w:left="2880" w:firstLine="720"/>
      </w:pPr>
      <w:proofErr w:type="gramStart"/>
      <w:r>
        <w:t>to</w:t>
      </w:r>
      <w:proofErr w:type="gramEnd"/>
      <w:r>
        <w:t xml:space="preserve"> either side?  </w:t>
      </w:r>
    </w:p>
    <w:p w:rsidR="007F0442" w:rsidRDefault="007F0442"/>
    <w:p w:rsidR="00380806" w:rsidRDefault="00380806"/>
    <w:p w:rsidR="00380806" w:rsidRDefault="00380806">
      <w:r w:rsidRPr="00380806">
        <w:rPr>
          <w:noProof/>
        </w:rPr>
        <w:drawing>
          <wp:anchor distT="0" distB="0" distL="114300" distR="114300" simplePos="0" relativeHeight="251672576" behindDoc="1" locked="0" layoutInCell="1" allowOverlap="1" wp14:anchorId="6576F138" wp14:editId="1F10D35A">
            <wp:simplePos x="0" y="0"/>
            <wp:positionH relativeFrom="column">
              <wp:posOffset>4946015</wp:posOffset>
            </wp:positionH>
            <wp:positionV relativeFrom="paragraph">
              <wp:posOffset>80010</wp:posOffset>
            </wp:positionV>
            <wp:extent cx="2000250" cy="1496695"/>
            <wp:effectExtent l="0" t="0" r="0" b="8255"/>
            <wp:wrapTight wrapText="bothSides">
              <wp:wrapPolygon edited="0">
                <wp:start x="0" y="0"/>
                <wp:lineTo x="0" y="21444"/>
                <wp:lineTo x="21394" y="21444"/>
                <wp:lineTo x="21394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49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0806" w:rsidRDefault="00380806" w:rsidP="00380806">
      <w:r>
        <w:tab/>
      </w:r>
      <w:r>
        <w:tab/>
      </w:r>
      <w:r>
        <w:tab/>
      </w:r>
      <w:r>
        <w:tab/>
      </w:r>
      <w:r>
        <w:tab/>
        <w:t xml:space="preserve">What is </w:t>
      </w:r>
      <w:r>
        <w:rPr>
          <w:i/>
        </w:rPr>
        <w:t>vertical</w:t>
      </w:r>
      <w:r w:rsidRPr="007F0AAF">
        <w:rPr>
          <w:i/>
        </w:rPr>
        <w:t xml:space="preserve"> distance</w:t>
      </w:r>
      <w:r>
        <w:t xml:space="preserve"> from the </w:t>
      </w:r>
      <w:proofErr w:type="gramStart"/>
      <w:r>
        <w:t>center</w:t>
      </w:r>
      <w:proofErr w:type="gramEnd"/>
      <w:r>
        <w:t xml:space="preserve"> </w:t>
      </w:r>
    </w:p>
    <w:p w:rsidR="00380806" w:rsidRPr="007F0AAF" w:rsidRDefault="00380806" w:rsidP="00380806">
      <w:pPr>
        <w:ind w:left="2880" w:firstLine="720"/>
      </w:pPr>
      <w:proofErr w:type="gramStart"/>
      <w:r>
        <w:t>to</w:t>
      </w:r>
      <w:proofErr w:type="gramEnd"/>
      <w:r>
        <w:t xml:space="preserve"> the top or bottom side?  </w:t>
      </w:r>
    </w:p>
    <w:p w:rsidR="007F0442" w:rsidRDefault="007F0442"/>
    <w:p w:rsidR="002C7A3F" w:rsidRDefault="002C7A3F"/>
    <w:p w:rsidR="009A65F9" w:rsidRDefault="009A65F9"/>
    <w:p w:rsidR="009A65F9" w:rsidRDefault="009A65F9"/>
    <w:p w:rsidR="002C7A3F" w:rsidRPr="009A65F9" w:rsidRDefault="009A65F9">
      <w:pPr>
        <w:rPr>
          <w:b/>
          <w:i/>
        </w:rPr>
      </w:pPr>
      <w:r>
        <w:rPr>
          <w:b/>
          <w:i/>
        </w:rPr>
        <w:t>6.</w:t>
      </w:r>
      <w:r w:rsidRPr="00A3179C">
        <w:rPr>
          <w:b/>
          <w:i/>
        </w:rPr>
        <w:t xml:space="preserve">  </w:t>
      </w:r>
      <w:r>
        <w:rPr>
          <w:b/>
          <w:i/>
        </w:rPr>
        <w:t>Practicing</w:t>
      </w:r>
      <w:r w:rsidRPr="00A3179C">
        <w:rPr>
          <w:b/>
          <w:i/>
        </w:rPr>
        <w:t xml:space="preserve"> </w:t>
      </w:r>
      <w:r>
        <w:rPr>
          <w:b/>
          <w:i/>
        </w:rPr>
        <w:t>W</w:t>
      </w:r>
      <w:r w:rsidRPr="00A3179C">
        <w:rPr>
          <w:b/>
          <w:i/>
        </w:rPr>
        <w:t xml:space="preserve">hat </w:t>
      </w:r>
      <w:proofErr w:type="gramStart"/>
      <w:r>
        <w:rPr>
          <w:b/>
          <w:i/>
        </w:rPr>
        <w:t>W</w:t>
      </w:r>
      <w:r w:rsidRPr="00A3179C">
        <w:rPr>
          <w:b/>
          <w:i/>
        </w:rPr>
        <w:t>e’ve</w:t>
      </w:r>
      <w:proofErr w:type="gramEnd"/>
      <w:r w:rsidRPr="00A3179C">
        <w:rPr>
          <w:b/>
          <w:i/>
        </w:rPr>
        <w:t xml:space="preserve"> </w:t>
      </w:r>
      <w:r>
        <w:rPr>
          <w:b/>
          <w:i/>
        </w:rPr>
        <w:t>Learned</w:t>
      </w:r>
      <w:r w:rsidRPr="00A3179C">
        <w:rPr>
          <w:b/>
          <w:i/>
        </w:rPr>
        <w:t xml:space="preserve">  </w:t>
      </w:r>
      <w:r>
        <w:rPr>
          <w:b/>
          <w:i/>
        </w:rPr>
        <w:t xml:space="preserve"> </w:t>
      </w:r>
    </w:p>
    <w:p w:rsidR="002C7A3F" w:rsidRDefault="00F07C9A">
      <w:r w:rsidRPr="00F07C9A">
        <w:rPr>
          <w:noProof/>
        </w:rPr>
        <w:drawing>
          <wp:anchor distT="0" distB="0" distL="114300" distR="114300" simplePos="0" relativeHeight="251674624" behindDoc="1" locked="0" layoutInCell="1" allowOverlap="1" wp14:anchorId="51587756" wp14:editId="49E6F1DD">
            <wp:simplePos x="0" y="0"/>
            <wp:positionH relativeFrom="column">
              <wp:posOffset>3905250</wp:posOffset>
            </wp:positionH>
            <wp:positionV relativeFrom="paragraph">
              <wp:posOffset>114935</wp:posOffset>
            </wp:positionV>
            <wp:extent cx="2952750" cy="2847975"/>
            <wp:effectExtent l="0" t="0" r="0" b="952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07C9A">
        <w:rPr>
          <w:noProof/>
        </w:rPr>
        <w:drawing>
          <wp:anchor distT="0" distB="0" distL="114300" distR="114300" simplePos="0" relativeHeight="251675648" behindDoc="1" locked="0" layoutInCell="1" allowOverlap="1" wp14:anchorId="637A6306" wp14:editId="6935D5D0">
            <wp:simplePos x="0" y="0"/>
            <wp:positionH relativeFrom="column">
              <wp:posOffset>352425</wp:posOffset>
            </wp:positionH>
            <wp:positionV relativeFrom="paragraph">
              <wp:posOffset>238760</wp:posOffset>
            </wp:positionV>
            <wp:extent cx="2886075" cy="2838450"/>
            <wp:effectExtent l="0" t="0" r="952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3BF7">
        <w:t xml:space="preserve">6.  Write equations of the following ellipses.  </w:t>
      </w:r>
      <w:r>
        <w:t>Check your work using Desmos.com</w:t>
      </w:r>
    </w:p>
    <w:p w:rsidR="002C7A3F" w:rsidRDefault="00F07C9A">
      <w:proofErr w:type="gramStart"/>
      <w:r>
        <w:t>a</w:t>
      </w:r>
      <w:proofErr w:type="gramEnd"/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 </w:t>
      </w:r>
    </w:p>
    <w:p w:rsidR="002C7A3F" w:rsidRDefault="002C7A3F"/>
    <w:p w:rsidR="00263BF7" w:rsidRDefault="00263BF7"/>
    <w:p w:rsidR="00263BF7" w:rsidRDefault="00263BF7"/>
    <w:p w:rsidR="00263BF7" w:rsidRDefault="00263BF7"/>
    <w:p w:rsidR="00263BF7" w:rsidRDefault="00263BF7"/>
    <w:p w:rsidR="00263BF7" w:rsidRDefault="00263BF7"/>
    <w:p w:rsidR="00263BF7" w:rsidRDefault="00263BF7"/>
    <w:p w:rsidR="00263BF7" w:rsidRDefault="00263BF7"/>
    <w:p w:rsidR="00F07C9A" w:rsidRDefault="00F07C9A"/>
    <w:p w:rsidR="00F07C9A" w:rsidRDefault="00F07C9A"/>
    <w:p w:rsidR="00F07C9A" w:rsidRDefault="009503AD">
      <w:r w:rsidRPr="009503AD">
        <w:rPr>
          <w:noProof/>
        </w:rPr>
        <w:lastRenderedPageBreak/>
        <w:drawing>
          <wp:anchor distT="0" distB="0" distL="114300" distR="114300" simplePos="0" relativeHeight="251676672" behindDoc="1" locked="0" layoutInCell="1" allowOverlap="1" wp14:anchorId="70007835" wp14:editId="5D1086E8">
            <wp:simplePos x="0" y="0"/>
            <wp:positionH relativeFrom="column">
              <wp:posOffset>171450</wp:posOffset>
            </wp:positionH>
            <wp:positionV relativeFrom="paragraph">
              <wp:posOffset>-34290</wp:posOffset>
            </wp:positionV>
            <wp:extent cx="5886450" cy="2473944"/>
            <wp:effectExtent l="0" t="0" r="0" b="317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2473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You can think of an ellipse as a circle that’s been translated and dilated.  </w:t>
      </w:r>
    </w:p>
    <w:p w:rsidR="00F07C9A" w:rsidRDefault="00F07C9A"/>
    <w:p w:rsidR="00F07C9A" w:rsidRDefault="00F07C9A"/>
    <w:p w:rsidR="00F07C9A" w:rsidRDefault="00F07C9A"/>
    <w:p w:rsidR="00F07C9A" w:rsidRDefault="00F07C9A"/>
    <w:p w:rsidR="00F07C9A" w:rsidRDefault="00F07C9A"/>
    <w:p w:rsidR="009503AD" w:rsidRDefault="009503AD"/>
    <w:p w:rsidR="009503AD" w:rsidRDefault="009503AD">
      <w:r w:rsidRPr="009503AD">
        <w:rPr>
          <w:noProof/>
        </w:rPr>
        <w:drawing>
          <wp:anchor distT="0" distB="0" distL="114300" distR="114300" simplePos="0" relativeHeight="251677696" behindDoc="1" locked="0" layoutInCell="1" allowOverlap="1" wp14:anchorId="78FB62B8" wp14:editId="5F072314">
            <wp:simplePos x="0" y="0"/>
            <wp:positionH relativeFrom="column">
              <wp:posOffset>-95250</wp:posOffset>
            </wp:positionH>
            <wp:positionV relativeFrom="paragraph">
              <wp:posOffset>33655</wp:posOffset>
            </wp:positionV>
            <wp:extent cx="5353050" cy="42303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423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03AD" w:rsidRDefault="009503AD"/>
    <w:p w:rsidR="009503AD" w:rsidRDefault="009503AD"/>
    <w:p w:rsidR="009503AD" w:rsidRDefault="009503AD"/>
    <w:p w:rsidR="009503AD" w:rsidRDefault="009503AD"/>
    <w:p w:rsidR="009503AD" w:rsidRDefault="009503AD"/>
    <w:p w:rsidR="009503AD" w:rsidRDefault="009503AD"/>
    <w:p w:rsidR="009503AD" w:rsidRDefault="009503AD"/>
    <w:p w:rsidR="009503AD" w:rsidRDefault="009503AD"/>
    <w:p w:rsidR="009503AD" w:rsidRDefault="009503AD"/>
    <w:p w:rsidR="009503AD" w:rsidRDefault="009503AD"/>
    <w:p w:rsidR="009503AD" w:rsidRDefault="009503AD"/>
    <w:p w:rsidR="009503AD" w:rsidRDefault="009503AD">
      <w:r w:rsidRPr="009503AD">
        <w:rPr>
          <w:noProof/>
        </w:rPr>
        <w:drawing>
          <wp:anchor distT="0" distB="0" distL="114300" distR="114300" simplePos="0" relativeHeight="251678720" behindDoc="1" locked="0" layoutInCell="1" allowOverlap="1" wp14:anchorId="1C52A88C" wp14:editId="2A18C912">
            <wp:simplePos x="0" y="0"/>
            <wp:positionH relativeFrom="column">
              <wp:posOffset>57150</wp:posOffset>
            </wp:positionH>
            <wp:positionV relativeFrom="paragraph">
              <wp:posOffset>292100</wp:posOffset>
            </wp:positionV>
            <wp:extent cx="6600825" cy="2759710"/>
            <wp:effectExtent l="0" t="0" r="9525" b="254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0825" cy="275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03AD" w:rsidRDefault="009503AD"/>
    <w:p w:rsidR="009503AD" w:rsidRDefault="009503AD"/>
    <w:p w:rsidR="009503AD" w:rsidRDefault="009503AD"/>
    <w:p w:rsidR="009503AD" w:rsidRDefault="009503AD"/>
    <w:p w:rsidR="009503AD" w:rsidRDefault="009503AD"/>
    <w:p w:rsidR="009503AD" w:rsidRDefault="009503AD"/>
    <w:p w:rsidR="009503AD" w:rsidRDefault="009503AD"/>
    <w:p w:rsidR="00D71FDD" w:rsidRDefault="00CE32FC">
      <w:r w:rsidRPr="00CE32FC">
        <w:rPr>
          <w:noProof/>
        </w:rPr>
        <w:lastRenderedPageBreak/>
        <w:drawing>
          <wp:anchor distT="0" distB="0" distL="114300" distR="114300" simplePos="0" relativeHeight="251679744" behindDoc="1" locked="0" layoutInCell="1" allowOverlap="1" wp14:anchorId="69ED95AC" wp14:editId="5A93CC1D">
            <wp:simplePos x="0" y="0"/>
            <wp:positionH relativeFrom="column">
              <wp:posOffset>-114300</wp:posOffset>
            </wp:positionH>
            <wp:positionV relativeFrom="paragraph">
              <wp:posOffset>198755</wp:posOffset>
            </wp:positionV>
            <wp:extent cx="6858000" cy="4969510"/>
            <wp:effectExtent l="0" t="0" r="0" b="254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496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Practice- </w:t>
      </w:r>
    </w:p>
    <w:p w:rsidR="00CE32FC" w:rsidRDefault="00CE32FC">
      <w:r>
        <w:t>Check your work using Desmos.com</w:t>
      </w:r>
    </w:p>
    <w:p w:rsidR="00D71FDD" w:rsidRDefault="00D71FDD"/>
    <w:p w:rsidR="00D71FDD" w:rsidRDefault="00D71FDD"/>
    <w:p w:rsidR="00D71FDD" w:rsidRDefault="00D71FDD"/>
    <w:p w:rsidR="00D71FDD" w:rsidRDefault="00D71FDD"/>
    <w:p w:rsidR="00D71FDD" w:rsidRDefault="00D71FDD"/>
    <w:p w:rsidR="00D71FDD" w:rsidRDefault="00D71FDD"/>
    <w:p w:rsidR="00D71FDD" w:rsidRDefault="00D71FDD"/>
    <w:p w:rsidR="00D71FDD" w:rsidRDefault="00D71FDD"/>
    <w:p w:rsidR="00D71FDD" w:rsidRDefault="00D71FDD"/>
    <w:p w:rsidR="00D71FDD" w:rsidRDefault="00D71FDD"/>
    <w:p w:rsidR="00D71FDD" w:rsidRDefault="00D71FDD"/>
    <w:p w:rsidR="00D71FDD" w:rsidRDefault="00D71FDD"/>
    <w:p w:rsidR="00D71FDD" w:rsidRDefault="00D71FDD"/>
    <w:p w:rsidR="00D71FDD" w:rsidRDefault="003859FB">
      <w:r w:rsidRPr="003859FB">
        <w:rPr>
          <w:noProof/>
        </w:rPr>
        <w:drawing>
          <wp:anchor distT="0" distB="0" distL="114300" distR="114300" simplePos="0" relativeHeight="251680768" behindDoc="1" locked="0" layoutInCell="1" allowOverlap="1" wp14:anchorId="33ACFBA5" wp14:editId="0E3EBA3E">
            <wp:simplePos x="0" y="0"/>
            <wp:positionH relativeFrom="column">
              <wp:posOffset>127028</wp:posOffset>
            </wp:positionH>
            <wp:positionV relativeFrom="paragraph">
              <wp:posOffset>134620</wp:posOffset>
            </wp:positionV>
            <wp:extent cx="6391275" cy="4421816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4421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71FDD" w:rsidRDefault="003859FB">
      <w:r>
        <w:t xml:space="preserve">3. </w:t>
      </w:r>
    </w:p>
    <w:p w:rsidR="00D71FDD" w:rsidRDefault="00D71FDD"/>
    <w:p w:rsidR="00D71FDD" w:rsidRDefault="00D71FDD"/>
    <w:p w:rsidR="00D71FDD" w:rsidRDefault="00D71FDD"/>
    <w:p w:rsidR="00D71FDD" w:rsidRDefault="00D71FDD"/>
    <w:p w:rsidR="00D71FDD" w:rsidRDefault="00D71FDD"/>
    <w:p w:rsidR="00D71FDD" w:rsidRDefault="00D71FDD"/>
    <w:p w:rsidR="00D71FDD" w:rsidRDefault="00D71FDD"/>
    <w:p w:rsidR="009503AD" w:rsidRDefault="009503AD"/>
    <w:p w:rsidR="009503AD" w:rsidRDefault="009503AD"/>
    <w:p w:rsidR="009503AD" w:rsidRDefault="009503AD"/>
    <w:sectPr w:rsidR="009503AD" w:rsidSect="00273401">
      <w:pgSz w:w="12240" w:h="15840"/>
      <w:pgMar w:top="630" w:right="810" w:bottom="1440" w:left="63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3401"/>
    <w:rsid w:val="00044AEF"/>
    <w:rsid w:val="000B1321"/>
    <w:rsid w:val="000F0E77"/>
    <w:rsid w:val="00176110"/>
    <w:rsid w:val="00182369"/>
    <w:rsid w:val="001D3252"/>
    <w:rsid w:val="00263BF7"/>
    <w:rsid w:val="00273401"/>
    <w:rsid w:val="002C7A3F"/>
    <w:rsid w:val="00306D5F"/>
    <w:rsid w:val="00380806"/>
    <w:rsid w:val="003859FB"/>
    <w:rsid w:val="003B0439"/>
    <w:rsid w:val="00406AFC"/>
    <w:rsid w:val="00621D54"/>
    <w:rsid w:val="006A1378"/>
    <w:rsid w:val="0074585F"/>
    <w:rsid w:val="007C298F"/>
    <w:rsid w:val="007C599F"/>
    <w:rsid w:val="007F0442"/>
    <w:rsid w:val="007F0AAF"/>
    <w:rsid w:val="0084632A"/>
    <w:rsid w:val="008E325D"/>
    <w:rsid w:val="009503AD"/>
    <w:rsid w:val="009A65F9"/>
    <w:rsid w:val="009E3493"/>
    <w:rsid w:val="009F722A"/>
    <w:rsid w:val="00A16B93"/>
    <w:rsid w:val="00A3179C"/>
    <w:rsid w:val="00A3766C"/>
    <w:rsid w:val="00B36BEA"/>
    <w:rsid w:val="00BC7860"/>
    <w:rsid w:val="00CE32FC"/>
    <w:rsid w:val="00D71FDD"/>
    <w:rsid w:val="00DF1773"/>
    <w:rsid w:val="00EC18B0"/>
    <w:rsid w:val="00F07C9A"/>
    <w:rsid w:val="00F514FB"/>
    <w:rsid w:val="00F55D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734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40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734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40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8.png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image" Target="media/image25.png"/><Relationship Id="rId63" Type="http://schemas.openxmlformats.org/officeDocument/2006/relationships/image" Target="media/image31.png"/><Relationship Id="rId7" Type="http://schemas.openxmlformats.org/officeDocument/2006/relationships/image" Target="media/image2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microsoft.com/office/2007/relationships/hdphoto" Target="media/hdphoto1.wdp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microsoft.com/office/2007/relationships/hdphoto" Target="media/hdphoto3.wdp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png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microsoft.com/office/2007/relationships/hdphoto" Target="media/hdphoto2.wdp"/><Relationship Id="rId48" Type="http://schemas.openxmlformats.org/officeDocument/2006/relationships/image" Target="media/image21.wmf"/><Relationship Id="rId56" Type="http://schemas.openxmlformats.org/officeDocument/2006/relationships/image" Target="media/image26.png"/><Relationship Id="rId64" Type="http://schemas.openxmlformats.org/officeDocument/2006/relationships/image" Target="media/image32.png"/><Relationship Id="rId8" Type="http://schemas.openxmlformats.org/officeDocument/2006/relationships/image" Target="media/image3.png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8.png"/><Relationship Id="rId6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4.bin"/><Relationship Id="rId62" Type="http://schemas.openxmlformats.org/officeDocument/2006/relationships/image" Target="media/image30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png"/><Relationship Id="rId49" Type="http://schemas.openxmlformats.org/officeDocument/2006/relationships/oleObject" Target="embeddings/oleObject22.bin"/><Relationship Id="rId57" Type="http://schemas.openxmlformats.org/officeDocument/2006/relationships/image" Target="media/image27.png"/><Relationship Id="rId10" Type="http://schemas.openxmlformats.org/officeDocument/2006/relationships/image" Target="media/image5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60" Type="http://schemas.microsoft.com/office/2007/relationships/hdphoto" Target="media/hdphoto4.wdp"/><Relationship Id="rId65" Type="http://schemas.openxmlformats.org/officeDocument/2006/relationships/image" Target="media/image33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477</Words>
  <Characters>272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 Herman</dc:creator>
  <cp:lastModifiedBy>John Herman</cp:lastModifiedBy>
  <cp:revision>2</cp:revision>
  <dcterms:created xsi:type="dcterms:W3CDTF">2016-05-01T15:57:00Z</dcterms:created>
  <dcterms:modified xsi:type="dcterms:W3CDTF">2016-05-01T15:57:00Z</dcterms:modified>
</cp:coreProperties>
</file>